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79" r:id="rId4"/>
    <p:sldId id="381" r:id="rId5"/>
    <p:sldId id="355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369" r:id="rId14"/>
    <p:sldId id="370" r:id="rId15"/>
    <p:sldId id="364" r:id="rId16"/>
    <p:sldId id="366" r:id="rId17"/>
    <p:sldId id="367" r:id="rId18"/>
    <p:sldId id="368" r:id="rId19"/>
    <p:sldId id="371" r:id="rId20"/>
    <p:sldId id="372" r:id="rId21"/>
    <p:sldId id="373" r:id="rId22"/>
    <p:sldId id="374" r:id="rId23"/>
    <p:sldId id="380" r:id="rId24"/>
    <p:sldId id="382" r:id="rId25"/>
    <p:sldId id="375" r:id="rId26"/>
    <p:sldId id="376" r:id="rId27"/>
    <p:sldId id="377" r:id="rId28"/>
    <p:sldId id="378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421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5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9.wmf"/><Relationship Id="rId9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6.png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Chapter 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2"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9"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2"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7079"/>
              </p:ext>
            </p:extLst>
          </p:nvPr>
        </p:nvGraphicFramePr>
        <p:xfrm>
          <a:off x="920393" y="1981200"/>
          <a:ext cx="7925710" cy="266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0" name="Equation" r:id="rId3" imgW="6070320" imgH="2145960" progId="Equation.DSMT4">
                  <p:embed/>
                </p:oleObj>
              </mc:Choice>
              <mc:Fallback>
                <p:oleObj name="Equation" r:id="rId3" imgW="60703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93" y="1981200"/>
                        <a:ext cx="7925710" cy="266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1"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6" name="Equation" r:id="rId3" imgW="2476440" imgH="1942920" progId="Equation.DSMT4">
                  <p:embed/>
                </p:oleObj>
              </mc:Choice>
              <mc:Fallback>
                <p:oleObj name="Equation" r:id="rId3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8" name="数式" r:id="rId3" imgW="3492360" imgH="2539800" progId="Equation.3">
                  <p:embed/>
                </p:oleObj>
              </mc:Choice>
              <mc:Fallback>
                <p:oleObj name="数式" r:id="rId3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9"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0"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1"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3"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6"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11015" y="5105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A1E4349-968C-4DF4-83EA-4098D127AE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215" y="417635"/>
            <a:ext cx="8362950" cy="546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8"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56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57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58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9"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0"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8"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9"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4" name="Equation" r:id="rId3" imgW="2908080" imgH="1625400" progId="Equation.DSMT4">
                  <p:embed/>
                </p:oleObj>
              </mc:Choice>
              <mc:Fallback>
                <p:oleObj name="Equation" r:id="rId3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--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16AFEB-CAEE-4F98-BBEC-36398DB43B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740" y="836429"/>
            <a:ext cx="4564119" cy="2719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4C1BD1-1A7A-4F2B-9643-42C0C08536E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6034" b="72767"/>
          <a:stretch/>
        </p:blipFill>
        <p:spPr>
          <a:xfrm>
            <a:off x="297017" y="3742560"/>
            <a:ext cx="3564988" cy="10643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41241B-E682-4202-B65B-6DC5C5ACCD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1069"/>
          <a:stretch/>
        </p:blipFill>
        <p:spPr>
          <a:xfrm>
            <a:off x="3862005" y="3202575"/>
            <a:ext cx="2311916" cy="320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8"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example also has an algebraic solution --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3"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7"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9"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0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1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9333F44-D942-470A-898E-269BA2988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1935"/>
            <a:ext cx="9144000" cy="52741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248400" y="3581400"/>
            <a:ext cx="3128772" cy="236541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362384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48397E-6C50-4FB1-9902-8989A9E6F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40C215-9577-4A3E-8562-3573E9BA0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F72925-9655-4F4B-A2F7-620DFA007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039819-8DC6-427B-8D66-FEAEB0FFFB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7108" y="301539"/>
            <a:ext cx="5867400" cy="6054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773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6"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9"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2"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93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94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95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4"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5"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0"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118"/>
              </p:ext>
            </p:extLst>
          </p:nvPr>
        </p:nvGraphicFramePr>
        <p:xfrm>
          <a:off x="633413" y="2743200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1"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743200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74</TotalTime>
  <Words>381</Words>
  <Application>Microsoft Office PowerPoint</Application>
  <PresentationFormat>On-screen Show (4:3)</PresentationFormat>
  <Paragraphs>120</Paragraphs>
  <Slides>28</Slides>
  <Notes>2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88</cp:revision>
  <cp:lastPrinted>2019-09-25T05:27:53Z</cp:lastPrinted>
  <dcterms:created xsi:type="dcterms:W3CDTF">2012-01-10T18:32:24Z</dcterms:created>
  <dcterms:modified xsi:type="dcterms:W3CDTF">2019-09-25T05:28:17Z</dcterms:modified>
</cp:coreProperties>
</file>